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sldIdLst>
    <p:sldId id="256" r:id="rId4"/>
    <p:sldId id="270" r:id="rId5"/>
    <p:sldId id="271" r:id="rId6"/>
    <p:sldId id="272" r:id="rId7"/>
    <p:sldId id="269" r:id="rId8"/>
    <p:sldId id="274" r:id="rId9"/>
    <p:sldId id="275" r:id="rId10"/>
    <p:sldId id="27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4" autoAdjust="0"/>
    <p:restoredTop sz="94660"/>
  </p:normalViewPr>
  <p:slideViewPr>
    <p:cSldViewPr snapToGrid="0">
      <p:cViewPr varScale="1">
        <p:scale>
          <a:sx n="59" d="100"/>
          <a:sy n="59" d="100"/>
        </p:scale>
        <p:origin x="91" y="17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03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17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39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92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86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31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89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62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83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880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630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31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2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74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513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86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97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0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15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9272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673144" y="84753"/>
            <a:ext cx="10834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/>
              <a:t>TIẾT</a:t>
            </a:r>
            <a:r>
              <a:rPr lang="en-US" sz="3200" baseline="0" smtClean="0"/>
              <a:t> 2: </a:t>
            </a:r>
            <a:r>
              <a:rPr lang="en-US" sz="3200" smtClean="0"/>
              <a:t>BIỂU</a:t>
            </a:r>
            <a:r>
              <a:rPr lang="en-US" sz="3200" baseline="0" smtClean="0"/>
              <a:t> ĐỒ TRANH</a:t>
            </a:r>
            <a:endParaRPr lang="en-US" sz="3200"/>
          </a:p>
        </p:txBody>
      </p:sp>
      <p:sp>
        <p:nvSpPr>
          <p:cNvPr id="9" name="Rectangle 8"/>
          <p:cNvSpPr/>
          <p:nvPr userDrawn="1"/>
        </p:nvSpPr>
        <p:spPr>
          <a:xfrm>
            <a:off x="0" y="6511159"/>
            <a:ext cx="12192000" cy="346841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372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491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768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684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67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00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86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7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054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49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324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21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89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9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50" r:id="rId3"/>
    <p:sldLayoutId id="2147483686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4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99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8100"/>
            <a:ext cx="12192000" cy="674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0118"/>
            <a:ext cx="12192000" cy="5378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426" y="15916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 KHOA HỌC TỰ NHIÊN LỚP 7</a:t>
            </a:r>
            <a:endParaRPr lang="en-US" sz="28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9973" y="1482206"/>
            <a:ext cx="9912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3200" b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9: ĐO TỐC ĐỘ</a:t>
            </a:r>
            <a:endParaRPr lang="en-US" sz="32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0924" y="2573100"/>
            <a:ext cx="10345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NỐI TRI THỨC VÀ CUỘC SỐNG </a:t>
            </a:r>
            <a:endParaRPr lang="en-US" sz="2800" b="1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1329" y="3675353"/>
            <a:ext cx="828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375267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I – Thiết bị bắn tốc độ</a:t>
            </a:r>
            <a:endParaRPr lang="en-US" b="1"/>
          </a:p>
        </p:txBody>
      </p:sp>
      <p:sp>
        <p:nvSpPr>
          <p:cNvPr id="7" name="Rectangle 6"/>
          <p:cNvSpPr/>
          <p:nvPr/>
        </p:nvSpPr>
        <p:spPr>
          <a:xfrm>
            <a:off x="1195352" y="741706"/>
            <a:ext cx="9801295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Thiết bị bắn tốc độ để làm gì? Nó có vai trò gì trong giao thông</a:t>
            </a: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93509" y="788996"/>
            <a:ext cx="100203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smtClean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-Thiết bị </a:t>
            </a:r>
            <a:r>
              <a:rPr lang="en-US" sz="280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bắn tốc độ </a:t>
            </a: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dùng để kiểm tra tốc độ của các phương tiện    </a:t>
            </a:r>
          </a:p>
          <a:p>
            <a:pPr algn="just">
              <a:spcAft>
                <a:spcPts val="0"/>
              </a:spcAft>
            </a:pPr>
            <a:r>
              <a:rPr lang="en-US" sz="280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 </a:t>
            </a: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  tham gia giao thông.</a:t>
            </a:r>
          </a:p>
          <a:p>
            <a:pPr algn="just">
              <a:spcAft>
                <a:spcPts val="0"/>
              </a:spcAft>
            </a:pPr>
            <a:r>
              <a:rPr lang="en-US" sz="2800" smtClean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- Là biện phát quan trọng để giảm bớt tai nạn giao thông đường bộ.</a:t>
            </a:r>
            <a:endParaRPr lang="en-US" sz="2800">
              <a:effectLst/>
              <a:latin typeface="Calibri Light" panose="020F0302020204030204" pitchFamily="34" charset="0"/>
              <a:ea typeface="Times New Roman" panose="02020603050405020304" pitchFamily="18" charset="0"/>
              <a:cs typeface="Calibri Light" panose="020F03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055" y="2173991"/>
            <a:ext cx="9956791" cy="4241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45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I – Thiết bị bắn tốc độ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7" name="Rectangle 6"/>
          <p:cNvSpPr/>
          <p:nvPr/>
        </p:nvSpPr>
        <p:spPr>
          <a:xfrm>
            <a:off x="1195352" y="1013172"/>
            <a:ext cx="9801295" cy="52322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smtClean="0">
                <a:latin typeface="Calibri Light" panose="020F0302020204030204" pitchFamily="34" charset="0"/>
                <a:ea typeface="Arial" panose="020B0604020202020204" pitchFamily="34" charset="0"/>
                <a:cs typeface="Calibri Light" panose="020F0302020204030204" pitchFamily="34" charset="0"/>
              </a:rPr>
              <a:t>Mô tả thiết bị bắn tốc độ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917" y="2110334"/>
            <a:ext cx="10040315" cy="3518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57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368769" y="3968644"/>
            <a:ext cx="945446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07000"/>
              </a:lnSpc>
              <a:buAutoNum type="alphaLcParenR"/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ốc độ của ô tô là:  </a:t>
            </a:r>
          </a:p>
          <a:p>
            <a:pPr algn="just">
              <a:lnSpc>
                <a:spcPct val="107000"/>
              </a:lnSpc>
            </a:pPr>
            <a:endParaRPr lang="en-US" sz="280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800" i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en-US" sz="2800" i="1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v</a:t>
            </a:r>
            <a:r>
              <a:rPr lang="vi-VN" sz="2800" i="1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&lt; 60 km/h. </a:t>
            </a:r>
            <a:r>
              <a:rPr lang="en-US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Nên ô</a:t>
            </a:r>
            <a:r>
              <a:rPr lang="vi-VN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ô chưa vượt quá tốc độ cho phép.</a:t>
            </a:r>
            <a:r>
              <a:rPr lang="vi-VN" sz="20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endParaRPr lang="en-US" sz="280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I – Thiết bị bắn tốc độ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0877" y="707954"/>
            <a:ext cx="11410245" cy="2494662"/>
          </a:xfrm>
          <a:prstGeom prst="rect">
            <a:avLst/>
          </a:prstGeom>
        </p:spPr>
      </p:pic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096654" y="3391740"/>
            <a:ext cx="17730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40540"/>
              </p:ext>
            </p:extLst>
          </p:nvPr>
        </p:nvGraphicFramePr>
        <p:xfrm>
          <a:off x="4691918" y="3856434"/>
          <a:ext cx="4628961" cy="88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476500" imgH="419100" progId="Equation.DSMT4">
                  <p:embed/>
                </p:oleObj>
              </mc:Choice>
              <mc:Fallback>
                <p:oleObj name="Equation" r:id="rId5" imgW="2476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918" y="3856434"/>
                        <a:ext cx="4628961" cy="880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84595" y="3284846"/>
            <a:ext cx="32203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smtClean="0">
                <a:effectLst/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Bài giải</a:t>
            </a:r>
            <a:endParaRPr lang="en-US" sz="2800" b="1">
              <a:effectLst/>
              <a:latin typeface="Calibri Light" panose="020F0302020204030204" pitchFamily="34" charset="0"/>
              <a:ea typeface="Times New Roman" panose="02020603050405020304" pitchFamily="18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26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Luyện tập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1826957"/>
            <a:ext cx="9454462" cy="993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800" b="1" smtClean="0"/>
              <a:t>9.1</a:t>
            </a:r>
            <a:r>
              <a:rPr lang="en-US" sz="2800" b="1"/>
              <a:t>.</a:t>
            </a:r>
            <a:r>
              <a:rPr lang="en-US" sz="2800"/>
              <a:t> Tại sao cách đo tốc độ trong phòng thí nghiệm không phải là cách đo trực  tiếp?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  <p:sp>
        <p:nvSpPr>
          <p:cNvPr id="2" name="Rectangle 1"/>
          <p:cNvSpPr/>
          <p:nvPr/>
        </p:nvSpPr>
        <p:spPr>
          <a:xfrm>
            <a:off x="1368769" y="3538127"/>
            <a:ext cx="945446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500"/>
              </a:spcAft>
            </a:pPr>
            <a:r>
              <a:rPr lang="en-US" sz="2800" b="1" i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Trả lời:</a:t>
            </a:r>
            <a:r>
              <a:rPr lang="en-US" sz="2800" b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Vì chỉ đo được trực tiếp các đại lượng quãng đường và thời gian, còn muốn biết tốc độ phải thông qua công thức liên hệ v = </a:t>
            </a:r>
            <a:r>
              <a:rPr lang="en-US" sz="2800" i="1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s/t</a:t>
            </a:r>
            <a:r>
              <a:rPr lang="en-US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 mới tính được. Nên cách đo đó gọi là cách đo gián tiếp.</a:t>
            </a:r>
            <a:endParaRPr lang="en-US" sz="2800">
              <a:effectLst/>
              <a:latin typeface="Calibri Light" panose="020F0302020204030204" pitchFamily="34" charset="0"/>
              <a:ea typeface="Calibri" panose="020F05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907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84958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Luyện tập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58909" y="1467197"/>
            <a:ext cx="98588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/>
              <a:t>9.2</a:t>
            </a:r>
            <a:r>
              <a:rPr lang="en-US" sz="2800" b="1"/>
              <a:t>.</a:t>
            </a:r>
            <a:r>
              <a:rPr lang="en-US" sz="2800"/>
              <a:t> Một bạn đo tốc độ đi học của mình bằng cách sau:</a:t>
            </a:r>
          </a:p>
          <a:p>
            <a:r>
              <a:rPr lang="en-US" sz="2800"/>
              <a:t>- Đếm bước đi từ nhà đến trường; </a:t>
            </a:r>
          </a:p>
          <a:p>
            <a:r>
              <a:rPr lang="en-US" sz="2800"/>
              <a:t>- Đo thời gian đi bằng đồng hồ bấm giây; </a:t>
            </a:r>
          </a:p>
          <a:p>
            <a:r>
              <a:rPr lang="en-US" sz="2800"/>
              <a:t>- Tính tốc độ bằng công thức: v =&gt; Biết số bước bạn đó đếm được là 1 212 bước, mỗi bước trung bình dài 0,5 m và thời gian đi là 10 min. Tính tốc độ đi của bạn đó</a:t>
            </a:r>
            <a:r>
              <a:rPr lang="en-US" sz="2800" smtClean="0"/>
              <a:t>.</a:t>
            </a:r>
            <a:endParaRPr lang="en-US" sz="280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158909" y="4482097"/>
            <a:ext cx="9858864" cy="1091282"/>
            <a:chOff x="1158909" y="4721937"/>
            <a:chExt cx="9858864" cy="1091282"/>
          </a:xfrm>
        </p:grpSpPr>
        <p:sp>
          <p:nvSpPr>
            <p:cNvPr id="15" name="Rectangle 14"/>
            <p:cNvSpPr/>
            <p:nvPr/>
          </p:nvSpPr>
          <p:spPr>
            <a:xfrm>
              <a:off x="1158909" y="4721937"/>
              <a:ext cx="985886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Trả lời: Quãng đường từ nhà đến trường là: </a:t>
              </a:r>
              <a:r>
                <a:rPr lang="en-US" sz="2800" i="1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s </a:t>
              </a:r>
              <a:r>
                <a:rPr lang="en-US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=</a:t>
              </a:r>
              <a:r>
                <a:rPr lang="vi-VN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1 </a:t>
              </a:r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212 . 0,5 = 606 (m)</a:t>
              </a:r>
            </a:p>
            <a:p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             Tốc độ của bạn là: v = </a:t>
              </a:r>
              <a:r>
                <a:rPr lang="en-US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                 </a:t>
              </a:r>
              <a:r>
                <a:rPr lang="vi-VN" sz="2800" smtClean="0">
                  <a:latin typeface="Calibri Light" panose="020F0302020204030204" pitchFamily="34" charset="0"/>
                  <a:cs typeface="Calibri Light" panose="020F0302020204030204" pitchFamily="34" charset="0"/>
                </a:rPr>
                <a:t>60,6m/phút</a:t>
              </a:r>
              <a:r>
                <a:rPr lang="vi-VN" sz="2800">
                  <a:latin typeface="Calibri Light" panose="020F0302020204030204" pitchFamily="34" charset="0"/>
                  <a:cs typeface="Calibri Light" panose="020F0302020204030204" pitchFamily="34" charset="0"/>
                </a:rPr>
                <a:t>= 3,636km/h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081395"/>
                </p:ext>
              </p:extLst>
            </p:nvPr>
          </p:nvGraphicFramePr>
          <p:xfrm>
            <a:off x="5532873" y="5109090"/>
            <a:ext cx="1195581" cy="704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3" imgW="660113" imgH="393529" progId="Equation.DSMT4">
                    <p:embed/>
                  </p:oleObj>
                </mc:Choice>
                <mc:Fallback>
                  <p:oleObj name="Equation" r:id="rId3" imgW="660113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2873" y="5109090"/>
                          <a:ext cx="1195581" cy="7041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24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84958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Luyện tập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1" y="1548516"/>
            <a:ext cx="1010337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500"/>
              </a:spcAft>
            </a:pPr>
            <a:r>
              <a:rPr lang="en-US" sz="2800" b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9.3. Camera của một thiết bị bắn tốc độ ghi được thời gian một ô tô chạy từ </a:t>
            </a:r>
            <a:r>
              <a:rPr lang="en-US" sz="2800" b="1" smtClean="0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vạch mốc </a:t>
            </a:r>
            <a:r>
              <a:rPr lang="en-US" sz="2800" b="1">
                <a:solidFill>
                  <a:srgbClr val="00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Calibri Light" panose="020F0302020204030204" pitchFamily="34" charset="0"/>
              </a:rPr>
              <a:t>1 sang vạch mốc 2, cách nhau 10 m là 0,50 s. Hỏi ô tô có vượt quá tốc độ cho phép là 60 km/h không?</a:t>
            </a:r>
            <a:endParaRPr lang="en-US" sz="2800" b="1">
              <a:effectLst/>
              <a:latin typeface="Calibri Light" panose="020F0302020204030204" pitchFamily="34" charset="0"/>
              <a:ea typeface="Calibri" panose="020F05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68769" y="3429000"/>
            <a:ext cx="945446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07000"/>
              </a:lnSpc>
              <a:buAutoNum type="alphaLcParenR"/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ốc độ của ô tô là:   </a:t>
            </a:r>
          </a:p>
          <a:p>
            <a:pPr algn="just">
              <a:lnSpc>
                <a:spcPct val="107000"/>
              </a:lnSpc>
            </a:pPr>
            <a:endParaRPr lang="en-US" sz="280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800" i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en-US" sz="2800" i="1" smtClean="0">
                <a:solidFill>
                  <a:srgbClr val="000000"/>
                </a:solidFill>
                <a:latin typeface="Georgia" panose="02040502050405020303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>v</a:t>
            </a:r>
            <a:r>
              <a:rPr lang="vi-VN" sz="2800" i="1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&gt;</a:t>
            </a:r>
            <a:r>
              <a:rPr lang="vi-VN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60 km/h. </a:t>
            </a:r>
            <a:r>
              <a:rPr lang="en-US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Nên ô</a:t>
            </a:r>
            <a:r>
              <a:rPr lang="vi-VN" sz="2800" smtClean="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tô </a:t>
            </a:r>
            <a:r>
              <a:rPr lang="vi-VN" sz="28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vượt quá tốc độ cho phép.</a:t>
            </a:r>
            <a:r>
              <a:rPr lang="vi-VN" sz="2000">
                <a:solidFill>
                  <a:srgbClr val="000000"/>
                </a:solidFill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 </a:t>
            </a:r>
            <a:endParaRPr lang="en-US" sz="280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715" y="3277476"/>
            <a:ext cx="3567662" cy="90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15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Hướng dẫn học ở nhà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2156740"/>
            <a:ext cx="9454462" cy="331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được nguyên tắc đo tốc </a:t>
            </a:r>
            <a:r>
              <a:rPr lang="en-US" sz="2800"/>
              <a:t>bằng đồng hồ hiển thị số và cổng quang điện </a:t>
            </a:r>
            <a:endParaRPr lang="en-US" sz="28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</a:rPr>
              <a:t>Cách đo </a:t>
            </a:r>
            <a:r>
              <a:rPr lang="en-US" sz="2800" b="1">
                <a:latin typeface="+mj-lt"/>
              </a:rPr>
              <a:t>tốc độ bằng đồng hồ hiển thị số và cổng quang </a:t>
            </a:r>
            <a:r>
              <a:rPr lang="en-US" sz="2800" b="1" smtClean="0">
                <a:latin typeface="+mj-lt"/>
              </a:rPr>
              <a:t>điện có gì khác so với cách đo tốc độ mà em đã biết</a:t>
            </a:r>
            <a:r>
              <a:rPr lang="en-US" sz="2800" b="1" smtClean="0">
                <a:latin typeface="+mj-lt"/>
              </a:rPr>
              <a:t>?</a:t>
            </a: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ọc phần “ Có thể em chưa biết” SGK/T52</a:t>
            </a: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ọc trước bài 10. Đồ thi quãng đường – Thời gian</a:t>
            </a: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uẩn bị giấy ô li để thực hành.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112643"/>
            <a:ext cx="12192000" cy="496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III – Thiết bị bắn tốc độ</a:t>
            </a:r>
            <a:endParaRPr lang="en-US" sz="4000" b="1"/>
          </a:p>
        </p:txBody>
      </p:sp>
    </p:spTree>
    <p:extLst>
      <p:ext uri="{BB962C8B-B14F-4D97-AF65-F5344CB8AC3E}">
        <p14:creationId xmlns:p14="http://schemas.microsoft.com/office/powerpoint/2010/main" val="93781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EA959886-6F00-4F95-97F9-F865AD6BE3D7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264E4B3C-138C-43EA-8CE1-1ECF8AAEC2E9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351CE782-87B6-45C9-A62F-CB368C787AC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9. Do toc do - tiet 3</Template>
  <TotalTime>85</TotalTime>
  <Words>488</Words>
  <Application>Microsoft Office PowerPoint</Application>
  <PresentationFormat>Widescreen</PresentationFormat>
  <Paragraphs>4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alibri</vt:lpstr>
      <vt:lpstr>Calibri Light</vt:lpstr>
      <vt:lpstr>Georgia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III – Thiết bị bắn tốc độ</vt:lpstr>
      <vt:lpstr>III – Thiết bị bắn tốc độ</vt:lpstr>
      <vt:lpstr>III – Thiết bị bắn tốc độ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Van Thach</dc:creator>
  <cp:lastModifiedBy>Nguyen Van Thach</cp:lastModifiedBy>
  <cp:revision>13</cp:revision>
  <dcterms:created xsi:type="dcterms:W3CDTF">2022-07-18T04:44:12Z</dcterms:created>
  <dcterms:modified xsi:type="dcterms:W3CDTF">2022-07-18T06:22:14Z</dcterms:modified>
</cp:coreProperties>
</file>